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30" w:type="dxa"/>
        <w:tblInd w:w="-702" w:type="dxa"/>
        <w:tblLook w:val="04A0" w:firstRow="1" w:lastRow="0" w:firstColumn="1" w:lastColumn="0" w:noHBand="0" w:noVBand="1"/>
      </w:tblPr>
      <w:tblGrid>
        <w:gridCol w:w="702"/>
        <w:gridCol w:w="9016"/>
        <w:gridCol w:w="812"/>
      </w:tblGrid>
      <w:tr w:rsidR="00B266B9" w:rsidRPr="003F04AC" w:rsidTr="00B266B9">
        <w:trPr>
          <w:gridBefore w:val="1"/>
          <w:gridAfter w:val="1"/>
          <w:wBefore w:w="702" w:type="dxa"/>
          <w:wAfter w:w="812" w:type="dxa"/>
        </w:trPr>
        <w:tc>
          <w:tcPr>
            <w:tcW w:w="9016" w:type="dxa"/>
          </w:tcPr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UNIT-III - (Bivariate Distribution)</w:t>
            </w: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CC766B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66B">
              <w:rPr>
                <w:rFonts w:ascii="Times New Roman" w:hAnsi="Times New Roman" w:cs="Times New Roman"/>
                <w:sz w:val="24"/>
                <w:szCs w:val="24"/>
              </w:rPr>
              <w:t>Definition of Bivariate distribution and their properties, Distribution of sums and quotient, conditional densities</w:t>
            </w:r>
          </w:p>
        </w:tc>
      </w:tr>
      <w:tr w:rsidR="00B266B9" w:rsidRPr="003F04AC" w:rsidTr="00B266B9">
        <w:trPr>
          <w:gridBefore w:val="1"/>
          <w:gridAfter w:val="1"/>
          <w:wBefore w:w="702" w:type="dxa"/>
          <w:wAfter w:w="812" w:type="dxa"/>
        </w:trPr>
        <w:tc>
          <w:tcPr>
            <w:tcW w:w="9016" w:type="dxa"/>
          </w:tcPr>
          <w:p w:rsidR="00B266B9" w:rsidRPr="003F04AC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Joint Distribution</w:t>
            </w:r>
          </w:p>
          <w:p w:rsidR="00B266B9" w:rsidRPr="003F04AC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Here we consider the typical case of two random variables which are either both discrete or both continuous.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Discrete Case: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If X and Y are two discrete random variables we define the joint probability function of X and Y by    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(X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x, Y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y) = f(</w:t>
            </w:r>
            <w:proofErr w:type="spellStart"/>
            <w:proofErr w:type="gram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x,y</w:t>
            </w:r>
            <w:proofErr w:type="spellEnd"/>
            <w:proofErr w:type="gram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Where,    1. </w:t>
            </w:r>
            <w:r w:rsidRPr="003F04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.75pt" o:ole="">
                  <v:imagedata r:id="rId5" o:title=""/>
                </v:shape>
                <o:OLEObject Type="Embed" ProgID="Equation.DSMT4" ShapeID="_x0000_i1025" DrawAspect="Content" ObjectID="_1628759622" r:id="rId6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2. </w:t>
            </w:r>
            <w:r w:rsidRPr="003F04A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40" w:dyaOrig="560">
                <v:shape id="_x0000_i1026" type="#_x0000_t75" style="width:81.75pt;height:27.75pt" o:ole="">
                  <v:imagedata r:id="rId7" o:title=""/>
                </v:shape>
                <o:OLEObject Type="Embed" ProgID="Equation.DSMT4" ShapeID="_x0000_i1026" DrawAspect="Content" ObjectID="_1628759623" r:id="rId8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A joint probabilit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nsity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function for X and Y can 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represented by a joint probability table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40"/>
              <w:gridCol w:w="1481"/>
              <w:gridCol w:w="1481"/>
              <w:gridCol w:w="1435"/>
              <w:gridCol w:w="1482"/>
              <w:gridCol w:w="1471"/>
            </w:tblGrid>
            <w:tr w:rsidR="00B266B9" w:rsidRPr="003F04AC" w:rsidTr="00615F7E"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..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proofErr w:type="spellStart"/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n</w:t>
                  </w:r>
                  <w:proofErr w:type="spellEnd"/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Total</w:t>
                  </w:r>
                </w:p>
              </w:tc>
            </w:tr>
            <w:tr w:rsidR="00B266B9" w:rsidRPr="003F04AC" w:rsidTr="00615F7E"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..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B266B9" w:rsidRPr="003F04AC" w:rsidTr="00615F7E"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..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B266B9" w:rsidRPr="003F04AC" w:rsidTr="00615F7E"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B266B9" w:rsidRPr="003F04AC" w:rsidTr="00615F7E"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..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(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,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proofErr w:type="spellStart"/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</w:tr>
            <w:tr w:rsidR="00B266B9" w:rsidRPr="003F04AC" w:rsidTr="00615F7E"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0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f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proofErr w:type="spellStart"/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y</w:t>
                  </w: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n</w:t>
                  </w:r>
                  <w:proofErr w:type="spellEnd"/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41" w:type="dxa"/>
                </w:tcPr>
                <w:p w:rsidR="00B266B9" w:rsidRPr="003F04AC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F04AC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933950</wp:posOffset>
                      </wp:positionH>
                      <wp:positionV relativeFrom="paragraph">
                        <wp:posOffset>-3810</wp:posOffset>
                      </wp:positionV>
                      <wp:extent cx="295275" cy="304800"/>
                      <wp:effectExtent l="9525" t="47625" r="47625" b="952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5275" cy="3048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386DB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88.5pt;margin-top:-.3pt;width:23.25pt;height:24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Grand Total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Continuous Case: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The joint probabilit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nsity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function of random variable X and Y is defined by</w:t>
            </w:r>
          </w:p>
          <w:p w:rsidR="00B266B9" w:rsidRPr="003F04AC" w:rsidRDefault="00B266B9" w:rsidP="00B266B9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027" type="#_x0000_t75" style="width:54.75pt;height:15.75pt" o:ole="">
                  <v:imagedata r:id="rId9" o:title=""/>
                </v:shape>
                <o:OLEObject Type="Embed" ProgID="Equation.DSMT4" ShapeID="_x0000_i1027" DrawAspect="Content" ObjectID="_1628759624" r:id="rId10"/>
              </w:object>
            </w:r>
          </w:p>
          <w:p w:rsidR="00B266B9" w:rsidRPr="003F04AC" w:rsidRDefault="00B266B9" w:rsidP="00B266B9">
            <w:pPr>
              <w:pStyle w:val="ListParagraph"/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960" w:dyaOrig="720">
                <v:shape id="_x0000_i1028" type="#_x0000_t75" style="width:98.25pt;height:36pt" o:ole="">
                  <v:imagedata r:id="rId11" o:title=""/>
                </v:shape>
                <o:OLEObject Type="Embed" ProgID="Equation.DSMT4" ShapeID="_x0000_i1028" DrawAspect="Content" ObjectID="_1628759625" r:id="rId12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The probability that X lies between </w:t>
            </w:r>
            <w:proofErr w:type="gram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gram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and b while Y lies between c and d is given by </w:t>
            </w:r>
          </w:p>
          <w:p w:rsidR="00B266B9" w:rsidRPr="00575EB9" w:rsidRDefault="00B266B9" w:rsidP="00615F7E">
            <w:pPr>
              <w:jc w:val="both"/>
              <w:rPr>
                <w:rFonts w:ascii="Times New Roman" w:hAnsi="Times New Roman" w:cs="Times New Roman"/>
                <w:position w:val="-34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4220" w:dyaOrig="760">
                <v:shape id="_x0000_i1029" type="#_x0000_t75" style="width:210.75pt;height:38.25pt" o:ole="">
                  <v:imagedata r:id="rId13" o:title=""/>
                </v:shape>
                <o:OLEObject Type="Embed" ProgID="Equation.DSMT4" ShapeID="_x0000_i1029" DrawAspect="Content" ObjectID="_1628759626" r:id="rId14"/>
              </w:object>
            </w:r>
          </w:p>
        </w:tc>
      </w:tr>
      <w:tr w:rsidR="00B266B9" w:rsidRPr="003F04AC" w:rsidTr="00B266B9">
        <w:trPr>
          <w:gridBefore w:val="1"/>
          <w:gridAfter w:val="1"/>
          <w:wBefore w:w="702" w:type="dxa"/>
          <w:wAfter w:w="812" w:type="dxa"/>
        </w:trPr>
        <w:tc>
          <w:tcPr>
            <w:tcW w:w="9016" w:type="dxa"/>
          </w:tcPr>
          <w:p w:rsidR="00B266B9" w:rsidRPr="003F04AC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Marginal</w:t>
            </w: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ensity and Distribution</w:t>
            </w: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Function</w:t>
            </w:r>
          </w:p>
          <w:p w:rsidR="00B266B9" w:rsidRDefault="00B266B9" w:rsidP="00615F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For Discrete RV:</w:t>
            </w:r>
          </w:p>
          <w:p w:rsidR="00B266B9" w:rsidRPr="00434514" w:rsidRDefault="00B266B9" w:rsidP="00B266B9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5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marginal density function of X = </w:t>
            </w:r>
            <w:proofErr w:type="spellStart"/>
            <w:r w:rsidRPr="00434514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j</w:t>
            </w:r>
            <w:proofErr w:type="spellEnd"/>
            <w:r w:rsidRPr="004345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s given by </w:t>
            </w:r>
          </w:p>
          <w:p w:rsidR="00B266B9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514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4980" w:dyaOrig="680">
                <v:shape id="_x0000_i1030" type="#_x0000_t75" style="width:249pt;height:33.75pt" o:ole="">
                  <v:imagedata r:id="rId15" o:title=""/>
                </v:shape>
                <o:OLEObject Type="Embed" ProgID="Equation.DSMT4" ShapeID="_x0000_i1030" DrawAspect="Content" ObjectID="_1628759627" r:id="rId16"/>
              </w:object>
            </w:r>
          </w:p>
          <w:p w:rsidR="00B266B9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nd the marginal density of Y =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k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s given by</w:t>
            </w:r>
          </w:p>
          <w:p w:rsidR="00B266B9" w:rsidRPr="00434514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4B30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4880" w:dyaOrig="700">
                <v:shape id="_x0000_i1031" type="#_x0000_t75" style="width:243.75pt;height:35.25pt" o:ole="">
                  <v:imagedata r:id="rId17" o:title=""/>
                </v:shape>
                <o:OLEObject Type="Embed" ProgID="Equation.DSMT4" ShapeID="_x0000_i1031" DrawAspect="Content" ObjectID="_1628759628" r:id="rId18"/>
              </w:object>
            </w:r>
          </w:p>
          <w:p w:rsidR="00B266B9" w:rsidRPr="00434514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6B9" w:rsidRPr="00434514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6B9" w:rsidRPr="00434514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6B9" w:rsidRPr="00434514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6B9" w:rsidRPr="00A24B30" w:rsidRDefault="00B266B9" w:rsidP="00B266B9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 Joint</w:t>
            </w:r>
            <w:r w:rsidRPr="00A24B3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istribution Function </w:t>
            </w:r>
            <w:proofErr w:type="gramStart"/>
            <w:r w:rsidRPr="00A24B30">
              <w:rPr>
                <w:rFonts w:ascii="Times New Roman" w:hAnsi="Times New Roman" w:cs="Times New Roman"/>
                <w:b/>
                <w:sz w:val="24"/>
                <w:szCs w:val="24"/>
              </w:rPr>
              <w:t>of  X</w:t>
            </w:r>
            <w:proofErr w:type="gramEnd"/>
            <w:r w:rsidRPr="00A24B3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nd Y  is defined by </w:t>
            </w:r>
          </w:p>
          <w:p w:rsidR="00B266B9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</w:t>
            </w:r>
            <w:r w:rsidRPr="00B17690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980" w:dyaOrig="560">
                <v:shape id="_x0000_i1032" type="#_x0000_t75" style="width:198.75pt;height:27.75pt" o:ole="">
                  <v:imagedata r:id="rId19" o:title=""/>
                </v:shape>
                <o:OLEObject Type="Embed" ProgID="Equation.DSMT4" ShapeID="_x0000_i1032" DrawAspect="Content" ObjectID="_1628759629" r:id="rId20"/>
              </w:object>
            </w:r>
          </w:p>
          <w:p w:rsidR="00B266B9" w:rsidRPr="00402327" w:rsidRDefault="00B266B9" w:rsidP="00B266B9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2327">
              <w:rPr>
                <w:rFonts w:ascii="Times New Roman" w:hAnsi="Times New Roman" w:cs="Times New Roman"/>
                <w:b/>
                <w:sz w:val="24"/>
                <w:szCs w:val="24"/>
              </w:rPr>
              <w:t>The marginal distribution of X and the marginal distribution of Y is</w:t>
            </w:r>
          </w:p>
          <w:p w:rsidR="00B266B9" w:rsidRPr="005D6509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40232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80" w:dyaOrig="540">
                <v:shape id="_x0000_i1033" type="#_x0000_t75" style="width:138.75pt;height:27pt" o:ole="">
                  <v:imagedata r:id="rId21" o:title=""/>
                </v:shape>
                <o:OLEObject Type="Embed" ProgID="Equation.DSMT4" ShapeID="_x0000_i1033" DrawAspect="Content" ObjectID="_1628759630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and </w:t>
            </w:r>
            <w:r w:rsidRPr="0040232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700" w:dyaOrig="560">
                <v:shape id="_x0000_i1034" type="#_x0000_t75" style="width:135pt;height:27.75pt" o:ole="">
                  <v:imagedata r:id="rId23" o:title=""/>
                </v:shape>
                <o:OLEObject Type="Embed" ProgID="Equation.DSMT4" ShapeID="_x0000_i1034" DrawAspect="Content" ObjectID="_1628759631" r:id="rId24"/>
              </w:object>
            </w:r>
          </w:p>
          <w:p w:rsidR="00B266B9" w:rsidRPr="003F04AC" w:rsidRDefault="00B266B9" w:rsidP="00615F7E">
            <w:pPr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te: </w:t>
            </w:r>
          </w:p>
          <w:p w:rsidR="00B266B9" w:rsidRPr="003F04AC" w:rsidRDefault="00B266B9" w:rsidP="00B266B9">
            <w:pPr>
              <w:pStyle w:val="ListParagraph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The r.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v.’s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(X</w:t>
            </w:r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, X</w:t>
            </w:r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,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X</w:t>
            </w:r>
            <w:proofErr w:type="gramStart"/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,...</w:t>
            </w:r>
            <w:proofErr w:type="gram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) are independent if and only if their joint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p.m.f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is equal to the product of their marginal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p.m.f’s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. i.e.</w:t>
            </w:r>
          </w:p>
          <w:p w:rsidR="00B266B9" w:rsidRDefault="00B266B9" w:rsidP="00615F7E">
            <w:pPr>
              <w:ind w:left="10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66B9" w:rsidRDefault="00B266B9" w:rsidP="00615F7E">
            <w:pPr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or Continuous </w:t>
            </w:r>
            <w:proofErr w:type="spellStart"/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r.v</w:t>
            </w:r>
            <w:proofErr w:type="spellEnd"/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:rsidR="00B266B9" w:rsidRDefault="00B266B9" w:rsidP="00B266B9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The marginal density function of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  and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the marginal density function of Y is </w:t>
            </w:r>
          </w:p>
          <w:p w:rsidR="00B266B9" w:rsidRPr="005D6509" w:rsidRDefault="00B266B9" w:rsidP="00615F7E">
            <w:pPr>
              <w:pStyle w:val="ListParagraph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D6509">
              <w:rPr>
                <w:rFonts w:ascii="Times New Roman" w:hAnsi="Times New Roman" w:cs="Times New Roman"/>
                <w:b/>
                <w:position w:val="-34"/>
                <w:sz w:val="24"/>
                <w:szCs w:val="24"/>
                <w:lang w:val="en-US"/>
              </w:rPr>
              <w:object w:dxaOrig="2180" w:dyaOrig="760">
                <v:shape id="_x0000_i1035" type="#_x0000_t75" style="width:108.75pt;height:38.25pt" o:ole="">
                  <v:imagedata r:id="rId25" o:title=""/>
                </v:shape>
                <o:OLEObject Type="Embed" ProgID="Equation.DSMT4" ShapeID="_x0000_i1035" DrawAspect="Content" ObjectID="_1628759632" r:id="rId26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and  </w:t>
            </w:r>
            <w:r w:rsidRPr="005D6509">
              <w:rPr>
                <w:rFonts w:ascii="Times New Roman" w:hAnsi="Times New Roman" w:cs="Times New Roman"/>
                <w:b/>
                <w:position w:val="-32"/>
                <w:sz w:val="24"/>
                <w:szCs w:val="24"/>
                <w:lang w:val="en-US"/>
              </w:rPr>
              <w:object w:dxaOrig="2160" w:dyaOrig="740">
                <v:shape id="_x0000_i1036" type="#_x0000_t75" style="width:108pt;height:36.75pt" o:ole="">
                  <v:imagedata r:id="rId27" o:title=""/>
                </v:shape>
                <o:OLEObject Type="Embed" ProgID="Equation.DSMT4" ShapeID="_x0000_i1036" DrawAspect="Content" ObjectID="_1628759633" r:id="rId28"/>
              </w:object>
            </w:r>
          </w:p>
          <w:p w:rsidR="00B266B9" w:rsidRPr="003F04AC" w:rsidRDefault="00B266B9" w:rsidP="00615F7E">
            <w:pPr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5D6509" w:rsidRDefault="00B266B9" w:rsidP="00B266B9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65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marginal distribution function of X and Yare given by </w:t>
            </w:r>
          </w:p>
          <w:p w:rsidR="00B266B9" w:rsidRDefault="00B266B9" w:rsidP="00615F7E">
            <w:pPr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7D46">
              <w:rPr>
                <w:rFonts w:ascii="Times New Roman" w:hAnsi="Times New Roman" w:cs="Times New Roman"/>
                <w:b/>
                <w:position w:val="-70"/>
                <w:sz w:val="24"/>
                <w:szCs w:val="24"/>
              </w:rPr>
              <w:object w:dxaOrig="3519" w:dyaOrig="1520">
                <v:shape id="_x0000_i1037" type="#_x0000_t75" style="width:176.25pt;height:75.75pt" o:ole="">
                  <v:imagedata r:id="rId29" o:title=""/>
                </v:shape>
                <o:OLEObject Type="Embed" ProgID="Equation.DSMT4" ShapeID="_x0000_i1037" DrawAspect="Content" ObjectID="_1628759634" r:id="rId30"/>
              </w:object>
            </w:r>
          </w:p>
          <w:p w:rsidR="00B266B9" w:rsidRDefault="00B266B9" w:rsidP="00615F7E">
            <w:pPr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3F04AC" w:rsidRDefault="00B266B9" w:rsidP="00615F7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te: </w:t>
            </w:r>
          </w:p>
          <w:p w:rsidR="00B266B9" w:rsidRDefault="00B266B9" w:rsidP="00B266B9">
            <w:pPr>
              <w:pStyle w:val="ListParagraph"/>
              <w:numPr>
                <w:ilvl w:val="0"/>
                <w:numId w:val="4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 and Y are independent random variables if </w:t>
            </w:r>
          </w:p>
          <w:p w:rsidR="00B266B9" w:rsidRDefault="00B266B9" w:rsidP="00615F7E">
            <w:pPr>
              <w:pStyle w:val="ListParagraph"/>
              <w:ind w:left="18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87D4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0" w:dyaOrig="320">
                <v:shape id="_x0000_i1038" type="#_x0000_t75" style="width:180pt;height:15.75pt" o:ole="">
                  <v:imagedata r:id="rId31" o:title=""/>
                </v:shape>
                <o:OLEObject Type="Embed" ProgID="Equation.DSMT4" ShapeID="_x0000_i1038" DrawAspect="Content" ObjectID="_1628759635" r:id="rId32"/>
              </w:object>
            </w:r>
          </w:p>
          <w:p w:rsidR="00B266B9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87D46">
              <w:rPr>
                <w:rFonts w:ascii="Times New Roman" w:hAnsi="Times New Roman" w:cs="Times New Roman"/>
                <w:sz w:val="24"/>
                <w:szCs w:val="24"/>
              </w:rPr>
              <w:t xml:space="preserve">Or equivalently </w:t>
            </w:r>
          </w:p>
          <w:p w:rsidR="00B266B9" w:rsidRPr="00787D46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787D4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20" w:dyaOrig="360">
                <v:shape id="_x0000_i1039" type="#_x0000_t75" style="width:101.25pt;height:18pt" o:ole="">
                  <v:imagedata r:id="rId33" o:title=""/>
                </v:shape>
                <o:OLEObject Type="Embed" ProgID="Equation.DSMT4" ShapeID="_x0000_i1039" DrawAspect="Content" ObjectID="_1628759636" r:id="rId34"/>
              </w:object>
            </w:r>
          </w:p>
        </w:tc>
      </w:tr>
      <w:tr w:rsidR="00B266B9" w:rsidRPr="003F04AC" w:rsidTr="00B266B9">
        <w:trPr>
          <w:gridBefore w:val="1"/>
          <w:gridAfter w:val="1"/>
          <w:wBefore w:w="702" w:type="dxa"/>
          <w:wAfter w:w="812" w:type="dxa"/>
        </w:trPr>
        <w:tc>
          <w:tcPr>
            <w:tcW w:w="9016" w:type="dxa"/>
          </w:tcPr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Distribution of Sum and Quotient</w:t>
            </w: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4F660E" w:rsidRDefault="00B266B9" w:rsidP="00615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te: </w:t>
            </w:r>
            <w:r w:rsidRPr="004F660E">
              <w:rPr>
                <w:rFonts w:ascii="Times New Roman" w:hAnsi="Times New Roman" w:cs="Times New Roman"/>
                <w:sz w:val="24"/>
                <w:szCs w:val="24"/>
              </w:rPr>
              <w:t xml:space="preserve">The density function of the sum of two continuous random variables X and Y of </w:t>
            </w:r>
          </w:p>
          <w:p w:rsidR="00B266B9" w:rsidRPr="004F660E" w:rsidRDefault="00B266B9" w:rsidP="00615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660E">
              <w:rPr>
                <w:rFonts w:ascii="Times New Roman" w:hAnsi="Times New Roman" w:cs="Times New Roman"/>
                <w:sz w:val="24"/>
                <w:szCs w:val="24"/>
              </w:rPr>
              <w:t xml:space="preserve">          U = X+Y, having joint density function f (</w:t>
            </w:r>
            <w:proofErr w:type="spellStart"/>
            <w:proofErr w:type="gramStart"/>
            <w:r w:rsidRPr="004F660E">
              <w:rPr>
                <w:rFonts w:ascii="Times New Roman" w:hAnsi="Times New Roman" w:cs="Times New Roman"/>
                <w:sz w:val="24"/>
                <w:szCs w:val="24"/>
              </w:rPr>
              <w:t>x,y</w:t>
            </w:r>
            <w:proofErr w:type="spellEnd"/>
            <w:proofErr w:type="gramEnd"/>
            <w:r w:rsidRPr="004F660E">
              <w:rPr>
                <w:rFonts w:ascii="Times New Roman" w:hAnsi="Times New Roman" w:cs="Times New Roman"/>
                <w:sz w:val="24"/>
                <w:szCs w:val="24"/>
              </w:rPr>
              <w:t xml:space="preserve">) is given by </w:t>
            </w:r>
          </w:p>
          <w:p w:rsidR="00B266B9" w:rsidRPr="004F660E" w:rsidRDefault="00B266B9" w:rsidP="00615F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F660E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</w:t>
            </w:r>
            <w:r w:rsidRPr="004F660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20" w:dyaOrig="720">
                <v:shape id="_x0000_i1040" type="#_x0000_t75" style="width:111pt;height:36pt" o:ole="">
                  <v:imagedata r:id="rId35" o:title=""/>
                </v:shape>
                <o:OLEObject Type="Embed" ProgID="Equation.DSMT4" ShapeID="_x0000_i1040" DrawAspect="Content" ObjectID="_1628759637" r:id="rId36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orem 1: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If X and Y are independent continuous r.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v.’s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then the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p.d.f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of U=X+Y is given 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by :       </w:t>
            </w:r>
            <w:r w:rsidRPr="003F04A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680" w:dyaOrig="720">
                <v:shape id="_x0000_i1041" type="#_x0000_t75" style="width:134.25pt;height:36pt" o:ole="">
                  <v:imagedata r:id="rId37" o:title=""/>
                </v:shape>
                <o:OLEObject Type="Embed" ProgID="Equation.DSMT4" ShapeID="_x0000_i1041" DrawAspect="Content" ObjectID="_1628759638" r:id="rId38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Theorem 2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: If X and Y are independent continuous r.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v.’s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then the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p.d.f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of U=X - Y is given 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by :       </w:t>
            </w:r>
            <w:r w:rsidRPr="003F04A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520" w:dyaOrig="720">
                <v:shape id="_x0000_i1042" type="#_x0000_t75" style="width:225.75pt;height:36pt" o:ole="">
                  <v:imagedata r:id="rId39" o:title=""/>
                </v:shape>
                <o:OLEObject Type="Embed" ProgID="Equation.DSMT4" ShapeID="_x0000_i1042" DrawAspect="Content" ObjectID="_1628759639" r:id="rId40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Theorem 3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: If X and Y be two independent continuous r.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v.’s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then the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p.d.f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of their product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U = XY is given by:</w:t>
            </w:r>
          </w:p>
          <w:p w:rsidR="00B266B9" w:rsidRPr="003F04AC" w:rsidRDefault="00B266B9" w:rsidP="00615F7E">
            <w:pPr>
              <w:ind w:left="720"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3F04A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220" w:dyaOrig="740">
                <v:shape id="_x0000_i1043" type="#_x0000_t75" style="width:111pt;height:36.75pt" o:ole="">
                  <v:imagedata r:id="rId41" o:title=""/>
                </v:shape>
                <o:OLEObject Type="Embed" ProgID="Equation.DSMT4" ShapeID="_x0000_i1043" DrawAspect="Content" ObjectID="_1628759640" r:id="rId42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Theorem 4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: If X and Y are independent continuous r.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v.’s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then the </w:t>
            </w:r>
            <w:proofErr w:type="spell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p.d.f</w:t>
            </w:r>
            <w:proofErr w:type="spell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of the quotient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Z=X/Y is given by:  </w:t>
            </w:r>
          </w:p>
          <w:p w:rsidR="00B266B9" w:rsidRPr="00D03774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                </w:t>
            </w:r>
            <w:r w:rsidRPr="003F04A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220" w:dyaOrig="720">
                <v:shape id="_x0000_i1044" type="#_x0000_t75" style="width:210.75pt;height:36pt" o:ole="">
                  <v:imagedata r:id="rId43" o:title=""/>
                </v:shape>
                <o:OLEObject Type="Embed" ProgID="Equation.DSMT4" ShapeID="_x0000_i1044" DrawAspect="Content" ObjectID="_1628759641" r:id="rId44"/>
              </w:object>
            </w:r>
          </w:p>
        </w:tc>
      </w:tr>
      <w:tr w:rsidR="00B266B9" w:rsidRPr="003F04AC" w:rsidTr="00B266B9">
        <w:trPr>
          <w:gridBefore w:val="1"/>
          <w:gridAfter w:val="1"/>
          <w:wBefore w:w="702" w:type="dxa"/>
          <w:wAfter w:w="812" w:type="dxa"/>
        </w:trPr>
        <w:tc>
          <w:tcPr>
            <w:tcW w:w="9016" w:type="dxa"/>
          </w:tcPr>
          <w:p w:rsidR="00B266B9" w:rsidRPr="003F04AC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onditional Distribution Function and Conditional Probability Density Function</w:t>
            </w:r>
          </w:p>
          <w:p w:rsidR="00B266B9" w:rsidRPr="003F04AC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For two dimensional random variable (X, Y), the joint distribution function F</w:t>
            </w:r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Y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proofErr w:type="gram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x,y</w:t>
            </w:r>
            <w:proofErr w:type="spellEnd"/>
            <w:proofErr w:type="gram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) for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any real numbers x and y is given by: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80" w:dyaOrig="400">
                <v:shape id="_x0000_i1045" type="#_x0000_t75" style="width:138.75pt;height:20.25pt" o:ole="">
                  <v:imagedata r:id="rId45" o:title=""/>
                </v:shape>
                <o:OLEObject Type="Embed" ProgID="Equation.DSMT4" ShapeID="_x0000_i1045" DrawAspect="Content" ObjectID="_1628759642" r:id="rId46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The conditional distribution function F</w:t>
            </w:r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Y/X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(y/x) denotes the distribution function of Y 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when X has already assumed the particular value x. Hence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</w:t>
            </w:r>
            <w:r w:rsidRPr="003F04A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280" w:dyaOrig="440">
                <v:shape id="_x0000_i1046" type="#_x0000_t75" style="width:213.75pt;height:21.75pt" o:ole="">
                  <v:imagedata r:id="rId47" o:title=""/>
                </v:shape>
                <o:OLEObject Type="Embed" ProgID="Equation.DSMT4" ShapeID="_x0000_i1046" DrawAspect="Content" ObjectID="_1628759643" r:id="rId48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Using this, the joint distribution function </w:t>
            </w:r>
            <w:proofErr w:type="gramStart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3F04A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Y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3F04AC">
              <w:rPr>
                <w:rFonts w:ascii="Times New Roman" w:hAnsi="Times New Roman" w:cs="Times New Roman"/>
                <w:sz w:val="24"/>
                <w:szCs w:val="24"/>
              </w:rPr>
              <w:t>x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y) may be expressed in terms of the  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   conditional distribution function as follows:</w: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3180" w:dyaOrig="720">
                <v:shape id="_x0000_i1047" type="#_x0000_t75" style="width:159pt;height:36pt" o:ole="">
                  <v:imagedata r:id="rId49" o:title=""/>
                </v:shape>
                <o:OLEObject Type="Embed" ProgID="Equation.DSMT4" ShapeID="_x0000_i1047" DrawAspect="Content" ObjectID="_1628759644" r:id="rId50"/>
              </w:object>
            </w:r>
          </w:p>
          <w:p w:rsidR="00B266B9" w:rsidRPr="003F04AC" w:rsidRDefault="00B266B9" w:rsidP="00615F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imilarly        </w:t>
            </w:r>
            <w:r w:rsidRPr="003F04AC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3120" w:dyaOrig="720">
                <v:shape id="_x0000_i1048" type="#_x0000_t75" style="width:156pt;height:36pt" o:ole="">
                  <v:imagedata r:id="rId51" o:title=""/>
                </v:shape>
                <o:OLEObject Type="Embed" ProgID="Equation.DSMT4" ShapeID="_x0000_i1048" DrawAspect="Content" ObjectID="_1628759645" r:id="rId52"/>
              </w:object>
            </w:r>
          </w:p>
          <w:p w:rsidR="00B266B9" w:rsidRPr="003F04AC" w:rsidRDefault="00B266B9" w:rsidP="00615F7E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3F04AC">
              <w:rPr>
                <w:rFonts w:ascii="Times New Roman" w:hAnsi="Times New Roman" w:cs="Times New Roman"/>
                <w:b/>
                <w:sz w:val="24"/>
                <w:szCs w:val="24"/>
              </w:rPr>
              <w:t>conditional probability density function</w:t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 xml:space="preserve"> of Y given X for two random variable X and Y which are jointly continuously distributed is defined as follows, for two real numbers x and y:</w:t>
            </w:r>
          </w:p>
          <w:p w:rsidR="00B266B9" w:rsidRDefault="00B266B9" w:rsidP="00615F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F04A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20" w:dyaOrig="660">
                <v:shape id="_x0000_i1049" type="#_x0000_t75" style="width:135.75pt;height:33pt" o:ole="">
                  <v:imagedata r:id="rId53" o:title=""/>
                </v:shape>
                <o:OLEObject Type="Embed" ProgID="Equation.DSMT4" ShapeID="_x0000_i1049" DrawAspect="Content" ObjectID="_1628759646" r:id="rId54"/>
              </w:object>
            </w:r>
          </w:p>
          <w:p w:rsidR="00B266B9" w:rsidRPr="00E30C94" w:rsidRDefault="00B266B9" w:rsidP="00615F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0C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te: </w:t>
            </w:r>
          </w:p>
          <w:p w:rsidR="00B266B9" w:rsidRDefault="00B266B9" w:rsidP="00B266B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1E13">
              <w:rPr>
                <w:rFonts w:ascii="Times New Roman" w:hAnsi="Times New Roman" w:cs="Times New Roman"/>
                <w:sz w:val="24"/>
                <w:szCs w:val="24"/>
              </w:rPr>
              <w:t xml:space="preserve">Conditional </w:t>
            </w:r>
            <w:proofErr w:type="spellStart"/>
            <w:r w:rsidRPr="00B51E13">
              <w:rPr>
                <w:rFonts w:ascii="Times New Roman" w:hAnsi="Times New Roman" w:cs="Times New Roman"/>
                <w:sz w:val="24"/>
                <w:szCs w:val="24"/>
              </w:rPr>
              <w:t>prob</w:t>
            </w:r>
            <w:proofErr w:type="spellEnd"/>
            <w:r w:rsidRPr="00B51E13">
              <w:rPr>
                <w:rFonts w:ascii="Times New Roman" w:hAnsi="Times New Roman" w:cs="Times New Roman"/>
                <w:sz w:val="24"/>
                <w:szCs w:val="24"/>
              </w:rPr>
              <w:t xml:space="preserve"> of Y given X -</w:t>
            </w:r>
            <w:r w:rsidRPr="00B51E13">
              <w:rPr>
                <w:position w:val="-30"/>
              </w:rPr>
              <w:object w:dxaOrig="1760" w:dyaOrig="680">
                <v:shape id="_x0000_i1050" type="#_x0000_t75" style="width:87.75pt;height:33.75pt" o:ole="">
                  <v:imagedata r:id="rId55" o:title=""/>
                </v:shape>
                <o:OLEObject Type="Embed" ProgID="Equation.DSMT4" ShapeID="_x0000_i1050" DrawAspect="Content" ObjectID="_1628759647" r:id="rId56"/>
              </w:object>
            </w:r>
            <w:r w:rsidRPr="00B51E13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r w:rsidRPr="00B51E13">
              <w:rPr>
                <w:rFonts w:ascii="Times New Roman" w:hAnsi="Times New Roman" w:cs="Times New Roman"/>
                <w:i/>
                <w:sz w:val="24"/>
                <w:szCs w:val="24"/>
              </w:rPr>
              <w:t>,  f</w:t>
            </w:r>
            <w:r w:rsidRPr="00B51E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 w:rsidRPr="00B51E13">
              <w:rPr>
                <w:rFonts w:ascii="Times New Roman" w:hAnsi="Times New Roman" w:cs="Times New Roman"/>
                <w:i/>
                <w:sz w:val="24"/>
                <w:szCs w:val="24"/>
              </w:rPr>
              <w:t>(x)</w:t>
            </w:r>
            <w:r w:rsidRPr="00B51E13">
              <w:rPr>
                <w:rFonts w:ascii="Times New Roman" w:hAnsi="Times New Roman" w:cs="Times New Roman"/>
                <w:sz w:val="24"/>
                <w:szCs w:val="24"/>
              </w:rPr>
              <w:t xml:space="preserve"> is the marginal pro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bility</w:t>
            </w:r>
            <w:r w:rsidRPr="00B51E13">
              <w:rPr>
                <w:rFonts w:ascii="Times New Roman" w:hAnsi="Times New Roman" w:cs="Times New Roman"/>
                <w:sz w:val="24"/>
                <w:szCs w:val="24"/>
              </w:rPr>
              <w:t xml:space="preserve"> for X.</w:t>
            </w:r>
          </w:p>
          <w:p w:rsidR="00B266B9" w:rsidRDefault="00B266B9" w:rsidP="00B266B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nditional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b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X given Y-</w:t>
            </w:r>
            <w:r w:rsidRPr="00B51E1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760" w:dyaOrig="680">
                <v:shape id="_x0000_i1051" type="#_x0000_t75" style="width:87.75pt;height:33.75pt" o:ole="">
                  <v:imagedata r:id="rId57" o:title=""/>
                </v:shape>
                <o:OLEObject Type="Embed" ProgID="Equation.DSMT4" ShapeID="_x0000_i1051" DrawAspect="Content" ObjectID="_1628759648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51E13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1E13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B51E13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B51E13">
              <w:rPr>
                <w:rFonts w:ascii="Times New Roman" w:hAnsi="Times New Roman" w:cs="Times New Roman"/>
                <w:i/>
                <w:sz w:val="24"/>
                <w:szCs w:val="24"/>
              </w:rPr>
              <w:t>(y)</w:t>
            </w:r>
            <w:r w:rsidRPr="00B51E13">
              <w:rPr>
                <w:rFonts w:ascii="Times New Roman" w:hAnsi="Times New Roman" w:cs="Times New Roman"/>
                <w:sz w:val="24"/>
                <w:szCs w:val="24"/>
              </w:rPr>
              <w:t xml:space="preserve"> is the marginal pro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bility for Y</w:t>
            </w:r>
          </w:p>
          <w:p w:rsidR="00B266B9" w:rsidRPr="00B51E13" w:rsidRDefault="00B266B9" w:rsidP="00B266B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bability of Y between c and d given that  x &lt; Y &lt; x + dx is </w:t>
            </w:r>
            <w:r w:rsidRPr="00E30C9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140" w:dyaOrig="740">
                <v:shape id="_x0000_i1052" type="#_x0000_t75" style="width:207pt;height:36.75pt" o:ole="">
                  <v:imagedata r:id="rId59" o:title=""/>
                </v:shape>
                <o:OLEObject Type="Embed" ProgID="Equation.DSMT4" ShapeID="_x0000_i1052" DrawAspect="Content" ObjectID="_1628759649" r:id="rId60"/>
              </w:object>
            </w:r>
          </w:p>
        </w:tc>
      </w:tr>
      <w:tr w:rsidR="00B266B9" w:rsidTr="00B266B9">
        <w:trPr>
          <w:trHeight w:val="10277"/>
        </w:trPr>
        <w:tc>
          <w:tcPr>
            <w:tcW w:w="10530" w:type="dxa"/>
            <w:gridSpan w:val="3"/>
          </w:tcPr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LASSWORK PROBLEMS</w:t>
            </w:r>
          </w:p>
          <w:p w:rsidR="00B266B9" w:rsidRPr="00086CEA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Joint P</w:t>
            </w:r>
            <w:r w:rsidRPr="00086CEA">
              <w:rPr>
                <w:rFonts w:ascii="Times New Roman" w:hAnsi="Times New Roman" w:cs="Times New Roman"/>
                <w:b/>
                <w:sz w:val="24"/>
                <w:szCs w:val="24"/>
              </w:rPr>
              <w:t>robability Distributio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, marginal Distribution Conditional density)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5"/>
              <w:gridCol w:w="39"/>
              <w:gridCol w:w="8946"/>
              <w:gridCol w:w="630"/>
            </w:tblGrid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1</w:t>
                  </w:r>
                </w:p>
              </w:tc>
              <w:tc>
                <w:tcPr>
                  <w:tcW w:w="8985" w:type="dxa"/>
                  <w:gridSpan w:val="2"/>
                </w:tcPr>
                <w:p w:rsidR="00B266B9" w:rsidRPr="00086CEA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 w:rsidRPr="00086CEA">
                    <w:rPr>
                      <w:rFonts w:ascii="Times New Roman" w:hAnsi="Times New Roman" w:cs="Times New Roman"/>
                      <w:sz w:val="24"/>
                    </w:rPr>
                    <w:t xml:space="preserve">The joint probability function of two discrete random variables X and Y is given by </w:t>
                  </w:r>
                  <w:r w:rsidRPr="0017316B">
                    <w:rPr>
                      <w:position w:val="-10"/>
                    </w:rPr>
                    <w:object w:dxaOrig="1880" w:dyaOrig="320">
                      <v:shape id="_x0000_i1081" type="#_x0000_t75" style="width:93.75pt;height:15.75pt" o:ole="">
                        <v:imagedata r:id="rId61" o:title=""/>
                      </v:shape>
                      <o:OLEObject Type="Embed" ProgID="Equation.DSMT4" ShapeID="_x0000_i1081" DrawAspect="Content" ObjectID="_1628759650" r:id="rId62"/>
                    </w:object>
                  </w:r>
                  <w:r w:rsidRPr="00086CEA">
                    <w:rPr>
                      <w:rFonts w:ascii="Times New Roman" w:hAnsi="Times New Roman" w:cs="Times New Roman"/>
                      <w:sz w:val="24"/>
                    </w:rPr>
                    <w:t xml:space="preserve">, where </w:t>
                  </w:r>
                  <w:r w:rsidRPr="00086CEA">
                    <w:rPr>
                      <w:rFonts w:ascii="Times New Roman" w:hAnsi="Times New Roman" w:cs="Times New Roman"/>
                      <w:i/>
                      <w:sz w:val="24"/>
                    </w:rPr>
                    <w:t>x</w:t>
                  </w:r>
                  <w:r w:rsidRPr="00086CEA">
                    <w:rPr>
                      <w:rFonts w:ascii="Times New Roman" w:hAnsi="Times New Roman" w:cs="Times New Roman"/>
                      <w:sz w:val="24"/>
                    </w:rPr>
                    <w:t xml:space="preserve"> and </w:t>
                  </w:r>
                  <w:r w:rsidRPr="00086CEA">
                    <w:rPr>
                      <w:rFonts w:ascii="Times New Roman" w:hAnsi="Times New Roman" w:cs="Times New Roman"/>
                      <w:i/>
                      <w:sz w:val="24"/>
                    </w:rPr>
                    <w:t>y</w:t>
                  </w:r>
                  <w:r w:rsidRPr="00086CEA">
                    <w:rPr>
                      <w:rFonts w:ascii="Times New Roman" w:hAnsi="Times New Roman" w:cs="Times New Roman"/>
                      <w:sz w:val="24"/>
                    </w:rPr>
                    <w:t xml:space="preserve"> can assume all integers such that </w:t>
                  </w:r>
                  <w:r w:rsidRPr="0017316B">
                    <w:rPr>
                      <w:position w:val="-10"/>
                    </w:rPr>
                    <w:object w:dxaOrig="1920" w:dyaOrig="320">
                      <v:shape id="_x0000_i1082" type="#_x0000_t75" style="width:96pt;height:15.75pt" o:ole="">
                        <v:imagedata r:id="rId63" o:title=""/>
                      </v:shape>
                      <o:OLEObject Type="Embed" ProgID="Equation.DSMT4" ShapeID="_x0000_i1082" DrawAspect="Content" ObjectID="_1628759651" r:id="rId64"/>
                    </w:object>
                  </w:r>
                  <w:r w:rsidRPr="00086CEA">
                    <w:rPr>
                      <w:rFonts w:ascii="Times New Roman" w:hAnsi="Times New Roman" w:cs="Times New Roman"/>
                      <w:sz w:val="24"/>
                    </w:rPr>
                    <w:t xml:space="preserve"> and </w:t>
                  </w:r>
                  <w:r w:rsidRPr="00086CEA">
                    <w:rPr>
                      <w:rFonts w:ascii="Times New Roman" w:hAnsi="Times New Roman" w:cs="Times New Roman"/>
                      <w:i/>
                      <w:sz w:val="24"/>
                    </w:rPr>
                    <w:t>f(</w:t>
                  </w:r>
                  <w:proofErr w:type="spellStart"/>
                  <w:r w:rsidRPr="00086CEA">
                    <w:rPr>
                      <w:rFonts w:ascii="Times New Roman" w:hAnsi="Times New Roman" w:cs="Times New Roman"/>
                      <w:i/>
                      <w:sz w:val="24"/>
                    </w:rPr>
                    <w:t>x,y</w:t>
                  </w:r>
                  <w:proofErr w:type="spellEnd"/>
                  <w:r w:rsidRPr="00086CEA">
                    <w:rPr>
                      <w:rFonts w:ascii="Times New Roman" w:hAnsi="Times New Roman" w:cs="Times New Roman"/>
                      <w:i/>
                      <w:sz w:val="24"/>
                    </w:rPr>
                    <w:t>) = 0</w:t>
                  </w:r>
                  <w:r w:rsidRPr="00086CEA">
                    <w:rPr>
                      <w:rFonts w:ascii="Times New Roman" w:hAnsi="Times New Roman" w:cs="Times New Roman"/>
                      <w:sz w:val="24"/>
                    </w:rPr>
                    <w:t>, otherwise</w:t>
                  </w:r>
                </w:p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Find (a) the value of the constant </w:t>
                  </w:r>
                  <w:r w:rsidRPr="00912B5E">
                    <w:rPr>
                      <w:rFonts w:ascii="Times New Roman" w:hAnsi="Times New Roman" w:cs="Times New Roman"/>
                      <w:i/>
                      <w:sz w:val="24"/>
                    </w:rPr>
                    <w:t xml:space="preserve">c </w: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   (b) </w:t>
                  </w:r>
                  <w:r w:rsidRPr="004D0D2B">
                    <w:rPr>
                      <w:rFonts w:ascii="Times New Roman" w:hAnsi="Times New Roman" w:cs="Times New Roman"/>
                      <w:position w:val="-10"/>
                      <w:sz w:val="24"/>
                    </w:rPr>
                    <w:object w:dxaOrig="1520" w:dyaOrig="320">
                      <v:shape id="_x0000_i1083" type="#_x0000_t75" style="width:75.75pt;height:15.75pt" o:ole="">
                        <v:imagedata r:id="rId65" o:title=""/>
                      </v:shape>
                      <o:OLEObject Type="Embed" ProgID="Equation.DSMT4" ShapeID="_x0000_i1083" DrawAspect="Content" ObjectID="_1628759652" r:id="rId66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   (c)  </w:t>
                  </w:r>
                  <w:r w:rsidRPr="004D0D2B">
                    <w:rPr>
                      <w:rFonts w:ascii="Times New Roman" w:hAnsi="Times New Roman" w:cs="Times New Roman"/>
                      <w:i/>
                      <w:sz w:val="24"/>
                    </w:rPr>
                    <w:t>P(X = 2,  Y = 1)</w:t>
                  </w:r>
                </w:p>
                <w:p w:rsidR="00B266B9" w:rsidRPr="001217FC" w:rsidRDefault="00B266B9" w:rsidP="00615F7E">
                  <w:pPr>
                    <w:ind w:firstLine="720"/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        (d) Marginal probability function of X and Y.</w:t>
                  </w:r>
                </w:p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985" w:type="dxa"/>
                  <w:gridSpan w:val="2"/>
                </w:tcPr>
                <w:p w:rsidR="00B266B9" w:rsidRPr="00086CEA" w:rsidRDefault="00B266B9" w:rsidP="00615F7E">
                  <w:pPr>
                    <w:ind w:firstLine="720"/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>Sol</w:t>
                  </w:r>
                  <w:r w:rsidRPr="00D55B35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: 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(a) c = 1/42,     (b) 5/42,       (c) 4/7</w:t>
                  </w: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2</w:t>
                  </w:r>
                </w:p>
              </w:tc>
              <w:tc>
                <w:tcPr>
                  <w:tcW w:w="8985" w:type="dxa"/>
                  <w:gridSpan w:val="2"/>
                </w:tcPr>
                <w:p w:rsidR="00B266B9" w:rsidRPr="00086CEA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 w:rsidRPr="00086CEA">
                    <w:rPr>
                      <w:rFonts w:ascii="Times New Roman" w:hAnsi="Times New Roman" w:cs="Times New Roman"/>
                      <w:sz w:val="24"/>
                    </w:rPr>
                    <w:t xml:space="preserve">The joint density function of two continuous random variables X and Y is </w:t>
                  </w:r>
                </w:p>
                <w:p w:rsidR="00B266B9" w:rsidRDefault="00B266B9" w:rsidP="00615F7E">
                  <w:pPr>
                    <w:pStyle w:val="ListParagraph"/>
                    <w:ind w:left="1440"/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 w:rsidRPr="003C037F">
                    <w:rPr>
                      <w:rFonts w:ascii="Times New Roman" w:hAnsi="Times New Roman" w:cs="Times New Roman"/>
                      <w:position w:val="-30"/>
                      <w:sz w:val="24"/>
                    </w:rPr>
                    <w:object w:dxaOrig="3600" w:dyaOrig="720">
                      <v:shape id="_x0000_i1084" type="#_x0000_t75" style="width:180pt;height:36pt" o:ole="">
                        <v:imagedata r:id="rId67" o:title=""/>
                      </v:shape>
                      <o:OLEObject Type="Embed" ProgID="Equation.DSMT4" ShapeID="_x0000_i1084" DrawAspect="Content" ObjectID="_1628759653" r:id="rId68"/>
                    </w:object>
                  </w:r>
                </w:p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Find (a) the value of the constant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</w:rPr>
                    <w:t>c</w: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ab/>
                    <w:t xml:space="preserve">      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</w:rPr>
                    <w:t xml:space="preserve">   (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</w:rPr>
                    <w:t>b) P (1 &lt; X &lt; 2, 2 &lt; Y &lt; 3)</w:t>
                  </w:r>
                </w:p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ab/>
                    <w:t xml:space="preserve">           (c) </w:t>
                  </w:r>
                  <w:r w:rsidRPr="003C037F">
                    <w:rPr>
                      <w:rFonts w:ascii="Times New Roman" w:hAnsi="Times New Roman" w:cs="Times New Roman"/>
                      <w:position w:val="-10"/>
                      <w:sz w:val="24"/>
                    </w:rPr>
                    <w:object w:dxaOrig="1540" w:dyaOrig="320">
                      <v:shape id="_x0000_i1085" type="#_x0000_t75" style="width:77.25pt;height:15.75pt" o:ole="">
                        <v:imagedata r:id="rId69" o:title=""/>
                      </v:shape>
                      <o:OLEObject Type="Embed" ProgID="Equation.DSMT4" ShapeID="_x0000_i1085" DrawAspect="Content" ObjectID="_1628759654" r:id="rId70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ab/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ab/>
                    <w:t>(d) Marginal distribution function of X and Y</w:t>
                  </w:r>
                </w:p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985" w:type="dxa"/>
                  <w:gridSpan w:val="2"/>
                </w:tcPr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Sol: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(a) c=1/96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</w:t>
                  </w:r>
                  <w:proofErr w:type="gramStart"/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  (</w:t>
                  </w:r>
                  <w:proofErr w:type="gramEnd"/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b) 5/128    (c) 7/128</w:t>
                  </w:r>
                </w:p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3</w:t>
                  </w:r>
                </w:p>
              </w:tc>
              <w:tc>
                <w:tcPr>
                  <w:tcW w:w="8985" w:type="dxa"/>
                  <w:gridSpan w:val="2"/>
                </w:tcPr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The joint probability distribution of two random variables X and Y is given by: </w:t>
                  </w:r>
                </w:p>
                <w:p w:rsidR="00B266B9" w:rsidRPr="00FC4C48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 w:rsidRPr="00FC4C48">
                    <w:rPr>
                      <w:rFonts w:ascii="Times New Roman" w:hAnsi="Times New Roman" w:cs="Times New Roman"/>
                      <w:sz w:val="24"/>
                    </w:rPr>
                    <w:t xml:space="preserve">P (X = 0, Y = 1) = 1/3, </w:t>
                  </w:r>
                  <w:proofErr w:type="gramStart"/>
                  <w:r w:rsidRPr="00FC4C48">
                    <w:rPr>
                      <w:rFonts w:ascii="Times New Roman" w:hAnsi="Times New Roman" w:cs="Times New Roman"/>
                      <w:sz w:val="24"/>
                    </w:rPr>
                    <w:t>P(</w:t>
                  </w:r>
                  <w:proofErr w:type="gramEnd"/>
                  <w:r w:rsidRPr="00FC4C48">
                    <w:rPr>
                      <w:rFonts w:ascii="Times New Roman" w:hAnsi="Times New Roman" w:cs="Times New Roman"/>
                      <w:sz w:val="24"/>
                    </w:rPr>
                    <w:t>X = 1, Y = -1) = 1/3, P( X = 1, Y = 1) = 1/3,</w:t>
                  </w:r>
                </w:p>
                <w:p w:rsidR="00B266B9" w:rsidRPr="00FC4C48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 w:rsidRPr="00FC4C48">
                    <w:rPr>
                      <w:rFonts w:ascii="Times New Roman" w:hAnsi="Times New Roman" w:cs="Times New Roman"/>
                      <w:sz w:val="24"/>
                    </w:rPr>
                    <w:t xml:space="preserve">Find (a) Marginal distribution of X and Y (b) the conditional probability distribution of X given Y = 1. </w:t>
                  </w:r>
                </w:p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985" w:type="dxa"/>
                  <w:gridSpan w:val="2"/>
                </w:tcPr>
                <w:p w:rsidR="00B266B9" w:rsidRPr="00D55B35" w:rsidRDefault="00B266B9" w:rsidP="00615F7E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 xml:space="preserve">Sol: </w:t>
                  </w:r>
                  <w:r w:rsidRPr="00D55B35">
                    <w:rPr>
                      <w:rFonts w:ascii="Times New Roman" w:hAnsi="Times New Roman" w:cs="Times New Roman"/>
                      <w:b/>
                      <w:sz w:val="24"/>
                    </w:rPr>
                    <w:t>(</w:t>
                  </w:r>
                  <w:proofErr w:type="gramStart"/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a)   </w:t>
                  </w:r>
                  <w:proofErr w:type="gramEnd"/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      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x: -1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 xml:space="preserve">     0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 xml:space="preserve">    1 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>&amp;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 xml:space="preserve">  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   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y:    -1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 xml:space="preserve"> 0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>1</w:t>
                  </w:r>
                </w:p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>P(x): 0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 xml:space="preserve">   1/3      2/3                             P(y):   1/3         0                    2/3   </w:t>
                  </w:r>
                </w:p>
                <w:p w:rsidR="00B266B9" w:rsidRPr="00D55B35" w:rsidRDefault="00B266B9" w:rsidP="00615F7E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</w:p>
                <w:p w:rsidR="00B266B9" w:rsidRPr="00D55B35" w:rsidRDefault="00B266B9" w:rsidP="00615F7E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(b): Conditional Distribution:         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                      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x:  -1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>0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  <w:t xml:space="preserve">1                                                                                                                                            </w:t>
                  </w:r>
                </w:p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ab/>
                  </w:r>
                  <w:proofErr w:type="gramStart"/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P(</w:t>
                  </w:r>
                  <w:proofErr w:type="gramEnd"/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X= x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|</w:t>
                  </w:r>
                  <w:r w:rsidRPr="00D55B35"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 xml:space="preserve"> Y=1) :  0                  1/2                     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½</w:t>
                  </w:r>
                </w:p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Q4</w:t>
                  </w:r>
                </w:p>
              </w:tc>
              <w:tc>
                <w:tcPr>
                  <w:tcW w:w="8985" w:type="dxa"/>
                  <w:gridSpan w:val="2"/>
                </w:tcPr>
                <w:p w:rsidR="00B266B9" w:rsidRPr="002A7841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784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e joint probability density function of a two dimensional random variable (X, Y) is given by:   </w:t>
                  </w:r>
                  <w:r w:rsidRPr="00465951">
                    <w:rPr>
                      <w:position w:val="-30"/>
                    </w:rPr>
                    <w:object w:dxaOrig="3340" w:dyaOrig="720">
                      <v:shape id="_x0000_i1086" type="#_x0000_t75" style="width:167.25pt;height:36pt" o:ole="">
                        <v:imagedata r:id="rId71" o:title=""/>
                      </v:shape>
                      <o:OLEObject Type="Embed" ProgID="Equation.DSMT4" ShapeID="_x0000_i1086" DrawAspect="Content" ObjectID="_1628759655" r:id="rId72"/>
                    </w:object>
                  </w:r>
                </w:p>
                <w:p w:rsidR="00B266B9" w:rsidRDefault="00B266B9" w:rsidP="00B266B9">
                  <w:pPr>
                    <w:pStyle w:val="ListParagraph"/>
                    <w:numPr>
                      <w:ilvl w:val="0"/>
                      <w:numId w:val="8"/>
                    </w:num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the marginal density function of X and Y.</w:t>
                  </w:r>
                </w:p>
                <w:p w:rsidR="00B266B9" w:rsidRDefault="00B266B9" w:rsidP="00B266B9">
                  <w:pPr>
                    <w:pStyle w:val="ListParagraph"/>
                    <w:numPr>
                      <w:ilvl w:val="0"/>
                      <w:numId w:val="8"/>
                    </w:num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the conditional density function of Y given X = x and conditional density function of X given Y = y.</w:t>
                  </w:r>
                </w:p>
                <w:p w:rsidR="00B266B9" w:rsidRDefault="00B266B9" w:rsidP="00B266B9">
                  <w:pPr>
                    <w:pStyle w:val="ListParagraph"/>
                    <w:numPr>
                      <w:ilvl w:val="0"/>
                      <w:numId w:val="8"/>
                    </w:num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heck for independence of X and Y</w:t>
                  </w:r>
                </w:p>
                <w:p w:rsidR="00B266B9" w:rsidRDefault="00B266B9" w:rsidP="00615F7E">
                  <w:pPr>
                    <w:pStyle w:val="ListParagraph"/>
                    <w:ind w:left="1080"/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Tr="00615F7E">
              <w:tc>
                <w:tcPr>
                  <w:tcW w:w="535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985" w:type="dxa"/>
                  <w:gridSpan w:val="2"/>
                </w:tcPr>
                <w:p w:rsidR="00B266B9" w:rsidRPr="00465951" w:rsidRDefault="00B266B9" w:rsidP="00615F7E">
                  <w:pPr>
                    <w:ind w:left="720"/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46595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Sol: (a) </w:t>
                  </w:r>
                  <w:r w:rsidRPr="00465951">
                    <w:rPr>
                      <w:rFonts w:ascii="Times New Roman" w:hAnsi="Times New Roman" w:cs="Times New Roman"/>
                      <w:b/>
                      <w:i/>
                      <w:position w:val="-30"/>
                      <w:sz w:val="24"/>
                      <w:szCs w:val="24"/>
                    </w:rPr>
                    <w:object w:dxaOrig="5480" w:dyaOrig="720">
                      <v:shape id="_x0000_i1087" type="#_x0000_t75" style="width:273.75pt;height:36pt" o:ole="">
                        <v:imagedata r:id="rId73" o:title=""/>
                      </v:shape>
                      <o:OLEObject Type="Embed" ProgID="Equation.DSMT4" ShapeID="_x0000_i1087" DrawAspect="Content" ObjectID="_1628759656" r:id="rId74"/>
                    </w:object>
                  </w:r>
                </w:p>
                <w:p w:rsidR="00B266B9" w:rsidRDefault="00B266B9" w:rsidP="00B266B9">
                  <w:pPr>
                    <w:pStyle w:val="ListParagraph"/>
                    <w:numPr>
                      <w:ilvl w:val="0"/>
                      <w:numId w:val="7"/>
                    </w:num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1/x, 1/(1-</w:t>
                  </w:r>
                  <w:proofErr w:type="gramStart"/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y)   </w:t>
                  </w:r>
                  <w:proofErr w:type="gramEnd"/>
                  <w:r w:rsidRPr="0046595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(c) not independent</w:t>
                  </w:r>
                </w:p>
                <w:p w:rsidR="00B266B9" w:rsidRDefault="00B266B9" w:rsidP="00615F7E">
                  <w:pPr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630" w:type="dxa"/>
                </w:tcPr>
                <w:p w:rsidR="00B266B9" w:rsidRDefault="00B266B9" w:rsidP="00615F7E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DD161B" w:rsidTr="00615F7E">
              <w:trPr>
                <w:gridAfter w:val="1"/>
                <w:wAfter w:w="630" w:type="dxa"/>
                <w:trHeight w:val="287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>Q5</w:t>
                  </w:r>
                </w:p>
              </w:tc>
              <w:tc>
                <w:tcPr>
                  <w:tcW w:w="8946" w:type="dxa"/>
                </w:tcPr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Joint distribution of X and Y is given by : </w:t>
                  </w:r>
                  <w:r w:rsidRPr="00502DDF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3200" w:dyaOrig="460">
                      <v:shape id="_x0000_i1182" type="#_x0000_t75" style="width:159.75pt;height:23.25pt" o:ole="">
                        <v:imagedata r:id="rId75" o:title=""/>
                      </v:shape>
                      <o:OLEObject Type="Embed" ProgID="Equation.DSMT4" ShapeID="_x0000_i1182" DrawAspect="Content" ObjectID="_1628759657" r:id="rId76"/>
                    </w:object>
                  </w:r>
                </w:p>
                <w:p w:rsidR="00B266B9" w:rsidRPr="00DD161B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D161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est </w:t>
                  </w:r>
                  <w:proofErr w:type="spellStart"/>
                  <w:r w:rsidRPr="00DD161B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eather</w:t>
                  </w:r>
                  <w:proofErr w:type="spellEnd"/>
                  <w:r w:rsidRPr="00DD161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X and Y are independent. For the above joint distribution, find the conditional density of X given Y = y</w:t>
                  </w:r>
                </w:p>
              </w:tc>
            </w:tr>
            <w:tr w:rsidR="00B266B9" w:rsidRPr="002A7841" w:rsidTr="00615F7E">
              <w:trPr>
                <w:gridAfter w:val="1"/>
                <w:wAfter w:w="630" w:type="dxa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</w:p>
              </w:tc>
              <w:tc>
                <w:tcPr>
                  <w:tcW w:w="8946" w:type="dxa"/>
                </w:tcPr>
                <w:p w:rsidR="00B266B9" w:rsidRPr="002A7841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2A784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Sol:  independent, </w:t>
                  </w:r>
                  <w:r w:rsidRPr="00502DDF">
                    <w:rPr>
                      <w:position w:val="-14"/>
                    </w:rPr>
                    <w:object w:dxaOrig="3260" w:dyaOrig="440">
                      <v:shape id="_x0000_i1183" type="#_x0000_t75" style="width:162.75pt;height:21.75pt" o:ole="">
                        <v:imagedata r:id="rId77" o:title=""/>
                      </v:shape>
                      <o:OLEObject Type="Embed" ProgID="Equation.DSMT4" ShapeID="_x0000_i1183" DrawAspect="Content" ObjectID="_1628759658" r:id="rId78"/>
                    </w:object>
                  </w:r>
                </w:p>
              </w:tc>
            </w:tr>
            <w:tr w:rsidR="00B266B9" w:rsidRPr="002A7841" w:rsidTr="00615F7E">
              <w:trPr>
                <w:gridAfter w:val="1"/>
                <w:wAfter w:w="630" w:type="dxa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>Q6</w:t>
                  </w:r>
                </w:p>
              </w:tc>
              <w:tc>
                <w:tcPr>
                  <w:tcW w:w="8946" w:type="dxa"/>
                </w:tcPr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02DD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X and Y be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jointly distributed with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p.d.f</w:t>
                  </w:r>
                  <w:proofErr w:type="spell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: </w:t>
                  </w:r>
                  <w:r w:rsidRPr="00502DDF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3680" w:dyaOrig="800">
                      <v:shape id="_x0000_i1184" type="#_x0000_t75" style="width:183.75pt;height:39.75pt" o:ole="">
                        <v:imagedata r:id="rId79" o:title=""/>
                      </v:shape>
                      <o:OLEObject Type="Embed" ProgID="Equation.DSMT4" ShapeID="_x0000_i1184" DrawAspect="Content" ObjectID="_1628759659" r:id="rId80"/>
                    </w:object>
                  </w:r>
                </w:p>
                <w:p w:rsidR="00B266B9" w:rsidRPr="002A7841" w:rsidRDefault="00B266B9" w:rsidP="00B266B9">
                  <w:pPr>
                    <w:pStyle w:val="ListParagraph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Show that X and Y are not independent but X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Y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re independent.</w:t>
                  </w:r>
                </w:p>
              </w:tc>
            </w:tr>
            <w:tr w:rsidR="00B266B9" w:rsidRPr="002A7841" w:rsidTr="00615F7E">
              <w:trPr>
                <w:gridAfter w:val="1"/>
                <w:wAfter w:w="630" w:type="dxa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>Q7</w:t>
                  </w:r>
                </w:p>
              </w:tc>
              <w:tc>
                <w:tcPr>
                  <w:tcW w:w="8946" w:type="dxa"/>
                </w:tcPr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The joint density function of the random variables X and Y is given by:</w:t>
                  </w:r>
                </w:p>
                <w:p w:rsidR="00B266B9" w:rsidRDefault="00B266B9" w:rsidP="00B266B9">
                  <w:pPr>
                    <w:pStyle w:val="ListParagraph"/>
                    <w:ind w:left="144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65951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3640" w:dyaOrig="720">
                      <v:shape id="_x0000_i1185" type="#_x0000_t75" style="width:182.25pt;height:36pt" o:ole="">
                        <v:imagedata r:id="rId81" o:title=""/>
                      </v:shape>
                      <o:OLEObject Type="Embed" ProgID="Equation.DSMT4" ShapeID="_x0000_i1185" DrawAspect="Content" ObjectID="_1628759660" r:id="rId82"/>
                    </w:object>
                  </w:r>
                </w:p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Find (a) the marginal density of X, (b) the marginal density of Y (c) the conditional </w:t>
                  </w:r>
                </w:p>
                <w:p w:rsidR="00B266B9" w:rsidRPr="002A7841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density of X (d) the conditional density of Y.</w:t>
                  </w:r>
                </w:p>
              </w:tc>
            </w:tr>
            <w:tr w:rsidR="00B266B9" w:rsidTr="00615F7E">
              <w:trPr>
                <w:gridAfter w:val="1"/>
                <w:wAfter w:w="630" w:type="dxa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</w:p>
              </w:tc>
              <w:tc>
                <w:tcPr>
                  <w:tcW w:w="8946" w:type="dxa"/>
                </w:tcPr>
                <w:p w:rsidR="00B266B9" w:rsidRPr="002A7841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2A784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Sol: </w:t>
                  </w:r>
                  <w:r w:rsidRPr="002A7841">
                    <w:rPr>
                      <w:rFonts w:ascii="Times New Roman" w:hAnsi="Times New Roman" w:cs="Times New Roman"/>
                      <w:b/>
                      <w:i/>
                      <w:position w:val="-12"/>
                      <w:sz w:val="24"/>
                      <w:szCs w:val="24"/>
                    </w:rPr>
                    <w:object w:dxaOrig="3080" w:dyaOrig="380">
                      <v:shape id="_x0000_i1186" type="#_x0000_t75" style="width:153.75pt;height:18.75pt" o:ole="">
                        <v:imagedata r:id="rId83" o:title=""/>
                      </v:shape>
                      <o:OLEObject Type="Embed" ProgID="Equation.DSMT4" ShapeID="_x0000_i1186" DrawAspect="Content" ObjectID="_1628759661" r:id="rId84"/>
                    </w:object>
                  </w:r>
                  <w:r w:rsidRPr="002A784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(c) </w:t>
                  </w:r>
                  <w:r w:rsidRPr="002A7841">
                    <w:rPr>
                      <w:rFonts w:ascii="Times New Roman" w:hAnsi="Times New Roman" w:cs="Times New Roman"/>
                      <w:b/>
                      <w:i/>
                      <w:position w:val="-32"/>
                      <w:sz w:val="24"/>
                      <w:szCs w:val="24"/>
                    </w:rPr>
                    <w:object w:dxaOrig="3360" w:dyaOrig="760">
                      <v:shape id="_x0000_i1187" type="#_x0000_t75" style="width:168pt;height:38.25pt" o:ole="">
                        <v:imagedata r:id="rId85" o:title=""/>
                      </v:shape>
                      <o:OLEObject Type="Embed" ProgID="Equation.DSMT4" ShapeID="_x0000_i1187" DrawAspect="Content" ObjectID="_1628759662" r:id="rId86"/>
                    </w:object>
                  </w:r>
                </w:p>
                <w:p w:rsidR="00B266B9" w:rsidRDefault="00B266B9" w:rsidP="00B266B9">
                  <w:pPr>
                    <w:ind w:left="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784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(d) </w:t>
                  </w:r>
                  <w:r w:rsidRPr="002A7841">
                    <w:rPr>
                      <w:rFonts w:ascii="Times New Roman" w:hAnsi="Times New Roman" w:cs="Times New Roman"/>
                      <w:b/>
                      <w:i/>
                      <w:position w:val="-32"/>
                      <w:sz w:val="24"/>
                      <w:szCs w:val="24"/>
                    </w:rPr>
                    <w:object w:dxaOrig="2920" w:dyaOrig="760">
                      <v:shape id="_x0000_i1188" type="#_x0000_t75" style="width:146.25pt;height:38.25pt" o:ole="">
                        <v:imagedata r:id="rId87" o:title=""/>
                      </v:shape>
                      <o:OLEObject Type="Embed" ProgID="Equation.DSMT4" ShapeID="_x0000_i1188" DrawAspect="Content" ObjectID="_1628759663" r:id="rId88"/>
                    </w:object>
                  </w:r>
                  <w:r w:rsidRPr="002A784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B266B9" w:rsidRPr="0048506C" w:rsidTr="00615F7E">
              <w:trPr>
                <w:gridAfter w:val="1"/>
                <w:wAfter w:w="630" w:type="dxa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lastRenderedPageBreak/>
                    <w:t>Q8</w:t>
                  </w:r>
                </w:p>
              </w:tc>
              <w:tc>
                <w:tcPr>
                  <w:tcW w:w="8946" w:type="dxa"/>
                </w:tcPr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f X and Y are independent 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.v’s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having density functions</w:t>
                  </w:r>
                </w:p>
                <w:p w:rsidR="00B266B9" w:rsidRPr="0048506C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8506C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5000" w:dyaOrig="760">
                      <v:shape id="_x0000_i1189" type="#_x0000_t75" style="width:249.75pt;height:38.25pt" o:ole="">
                        <v:imagedata r:id="rId89" o:title=""/>
                      </v:shape>
                      <o:OLEObject Type="Embed" ProgID="Equation.DSMT4" ShapeID="_x0000_i1189" DrawAspect="Content" ObjectID="_1628759664" r:id="rId90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, Find the density function of their sum, U = X + Y</w:t>
                  </w:r>
                </w:p>
              </w:tc>
            </w:tr>
            <w:tr w:rsidR="00B266B9" w:rsidRPr="0048506C" w:rsidTr="00615F7E">
              <w:trPr>
                <w:gridAfter w:val="1"/>
                <w:wAfter w:w="630" w:type="dxa"/>
              </w:trPr>
              <w:tc>
                <w:tcPr>
                  <w:tcW w:w="574" w:type="dxa"/>
                  <w:gridSpan w:val="2"/>
                </w:tcPr>
                <w:p w:rsidR="00B266B9" w:rsidRDefault="00B266B9" w:rsidP="00B266B9">
                  <w:pPr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</w:p>
              </w:tc>
              <w:tc>
                <w:tcPr>
                  <w:tcW w:w="8946" w:type="dxa"/>
                </w:tcPr>
                <w:p w:rsidR="00B266B9" w:rsidRPr="0048506C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48506C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Sol: </w:t>
                  </w:r>
                  <w:r w:rsidRPr="0048506C">
                    <w:rPr>
                      <w:rFonts w:ascii="Times New Roman" w:hAnsi="Times New Roman" w:cs="Times New Roman"/>
                      <w:b/>
                      <w:i/>
                      <w:position w:val="-10"/>
                      <w:sz w:val="24"/>
                      <w:szCs w:val="24"/>
                    </w:rPr>
                    <w:object w:dxaOrig="1300" w:dyaOrig="360">
                      <v:shape id="_x0000_i1190" type="#_x0000_t75" style="width:65.25pt;height:18pt" o:ole="">
                        <v:imagedata r:id="rId91" o:title=""/>
                      </v:shape>
                      <o:OLEObject Type="Embed" ProgID="Equation.DSMT4" ShapeID="_x0000_i1190" DrawAspect="Content" ObjectID="_1628759665" r:id="rId92"/>
                    </w:object>
                  </w:r>
                </w:p>
              </w:tc>
            </w:tr>
          </w:tbl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UTORIAL QUESTIONS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55"/>
              <w:gridCol w:w="8565"/>
              <w:gridCol w:w="720"/>
            </w:tblGrid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</w:t>
                  </w:r>
                  <w:r w:rsidRPr="0090404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1</w:t>
                  </w: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e joint probability function of two discrete random variables X and Y is given by </w:t>
                  </w:r>
                  <w:r w:rsidRPr="00904049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320" w:dyaOrig="320">
                      <v:shape id="_x0000_i1191" type="#_x0000_t75" style="width:66pt;height:15.75pt" o:ole="">
                        <v:imagedata r:id="rId93" o:title=""/>
                      </v:shape>
                      <o:OLEObject Type="Embed" ProgID="Equation.DSMT4" ShapeID="_x0000_i1191" DrawAspect="Content" ObjectID="_1628759666" r:id="rId94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where </w:t>
                  </w:r>
                  <w:r w:rsidRPr="0090404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x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1, 2, 3 and </w:t>
                  </w:r>
                  <w:r w:rsidRPr="0090404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y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1, 2, 3  and </w:t>
                  </w:r>
                  <w:r w:rsidRPr="0090404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f(x, y) = 0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otherwise</w:t>
                  </w:r>
                </w:p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(a) the value of the constant</w:t>
                  </w:r>
                  <w:r w:rsidRPr="0090404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c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(b) </w:t>
                  </w:r>
                  <w:r w:rsidRPr="00904049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920" w:dyaOrig="320">
                      <v:shape id="_x0000_i1192" type="#_x0000_t75" style="width:96pt;height:15.75pt" o:ole="">
                        <v:imagedata r:id="rId95" o:title=""/>
                      </v:shape>
                      <o:OLEObject Type="Embed" ProgID="Equation.DSMT4" ShapeID="_x0000_i1192" DrawAspect="Content" ObjectID="_1628759667" r:id="rId96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(c) P</w:t>
                  </w:r>
                  <w:r w:rsidRPr="0090404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(X = 2,  Y = 3)</w:t>
                  </w:r>
                </w:p>
                <w:p w:rsidR="00B266B9" w:rsidRPr="00904049" w:rsidRDefault="00B266B9" w:rsidP="00B266B9">
                  <w:pPr>
                    <w:ind w:firstLine="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        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d) </w:t>
                  </w:r>
                  <w:r w:rsidRPr="00904049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960" w:dyaOrig="320">
                      <v:shape id="_x0000_i1193" type="#_x0000_t75" style="width:48pt;height:15.75pt" o:ole="">
                        <v:imagedata r:id="rId97" o:title=""/>
                      </v:shape>
                      <o:OLEObject Type="Embed" ProgID="Equation.DSMT4" ShapeID="_x0000_i1193" DrawAspect="Content" ObjectID="_1628759668" r:id="rId98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(e) P(Y &lt; 2</w:t>
                  </w:r>
                  <w:bookmarkStart w:id="0" w:name="_GoBack"/>
                  <w:bookmarkEnd w:id="0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)          (f)  P(X = 1)             (g)  P( Y = 3)</w:t>
                  </w:r>
                </w:p>
                <w:p w:rsidR="00B266B9" w:rsidRPr="00904049" w:rsidRDefault="00B266B9" w:rsidP="00B266B9">
                  <w:pPr>
                    <w:ind w:firstLine="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(d) Marginal probability function of X and Y.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Sol: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c = 1/36,  1/6</w:t>
                  </w: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,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 1/4 , 5/6, 1/6, 1/6, 1/2</w:t>
                  </w: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    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</w:t>
                  </w:r>
                  <w:r w:rsidRPr="0090404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2</w:t>
                  </w: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X and Y be continuous </w:t>
                  </w:r>
                  <w:proofErr w:type="spellStart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r.v</w:t>
                  </w:r>
                  <w:proofErr w:type="spellEnd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having joint density function </w:t>
                  </w:r>
                </w:p>
                <w:p w:rsidR="00B266B9" w:rsidRPr="00904049" w:rsidRDefault="00B266B9" w:rsidP="00B266B9">
                  <w:pPr>
                    <w:pStyle w:val="ListParagraph"/>
                    <w:ind w:left="144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object w:dxaOrig="4239" w:dyaOrig="840">
                      <v:shape id="_x0000_i1194" type="#_x0000_t75" style="width:212.25pt;height:42pt" o:ole="">
                        <v:imagedata r:id="rId99" o:title=""/>
                      </v:shape>
                      <o:OLEObject Type="Embed" ProgID="Equation.DSMT4" ShapeID="_x0000_i1194" DrawAspect="Content" ObjectID="_1628759669" r:id="rId100"/>
                    </w:object>
                  </w:r>
                </w:p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Determine (a) the constant c  (b) </w:t>
                  </w:r>
                  <w:r w:rsidRPr="00904049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840" w:dyaOrig="680">
                      <v:shape id="_x0000_i1195" type="#_x0000_t75" style="width:92.25pt;height:33.75pt" o:ole="">
                        <v:imagedata r:id="rId101" o:title=""/>
                      </v:shape>
                      <o:OLEObject Type="Embed" ProgID="Equation.DSMT4" ShapeID="_x0000_i1195" DrawAspect="Content" ObjectID="_1628759670" r:id="rId102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c)  </w:t>
                  </w:r>
                  <w:r w:rsidRPr="00904049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579" w:dyaOrig="680">
                      <v:shape id="_x0000_i1196" type="#_x0000_t75" style="width:79.5pt;height:33.75pt" o:ole="">
                        <v:imagedata r:id="rId103" o:title=""/>
                      </v:shape>
                      <o:OLEObject Type="Embed" ProgID="Equation.DSMT4" ShapeID="_x0000_i1196" DrawAspect="Content" ObjectID="_1628759671" r:id="rId104"/>
                    </w:object>
                  </w:r>
                </w:p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(d)  </w:t>
                  </w:r>
                  <w:r w:rsidRPr="00904049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120" w:dyaOrig="680">
                      <v:shape id="_x0000_i1197" type="#_x0000_t75" style="width:56.25pt;height:33.75pt" o:ole="">
                        <v:imagedata r:id="rId105" o:title=""/>
                      </v:shape>
                      <o:OLEObject Type="Embed" ProgID="Equation.DSMT4" ShapeID="_x0000_i1197" DrawAspect="Content" ObjectID="_1628759672" r:id="rId106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e) whether X and Y are independent.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Sol: 3/2, 1/4,   29/64, 5/16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, Dependent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</w:t>
                  </w:r>
                  <w:r w:rsidRPr="0090404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3</w:t>
                  </w: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Suppose that two dimensional continuous random variable (X, Y) has joint </w:t>
                  </w:r>
                  <w:proofErr w:type="spellStart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p.d.f</w:t>
                  </w:r>
                  <w:proofErr w:type="spellEnd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given by :   </w:t>
                  </w:r>
                  <w:r w:rsidRPr="00904049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3540" w:dyaOrig="760">
                      <v:shape id="_x0000_i1198" type="#_x0000_t75" style="width:177pt;height:38.25pt" o:ole="">
                        <v:imagedata r:id="rId107" o:title=""/>
                      </v:shape>
                      <o:OLEObject Type="Embed" ProgID="Equation.DSMT4" ShapeID="_x0000_i1198" DrawAspect="Content" ObjectID="_1628759673" r:id="rId108"/>
                    </w:object>
                  </w:r>
                </w:p>
                <w:p w:rsidR="00B266B9" w:rsidRPr="00904049" w:rsidRDefault="00B266B9" w:rsidP="00B266B9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Verify that </w:t>
                  </w:r>
                  <w:r w:rsidRPr="00904049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820" w:dyaOrig="740">
                      <v:shape id="_x0000_i1199" type="#_x0000_t75" style="width:90.75pt;height:36.75pt" o:ole="">
                        <v:imagedata r:id="rId109" o:title=""/>
                      </v:shape>
                      <o:OLEObject Type="Embed" ProgID="Equation.DSMT4" ShapeID="_x0000_i1199" DrawAspect="Content" ObjectID="_1628759674" r:id="rId110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(b) Find P(0 &lt; X &lt; 3/4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/3 &lt; Y &lt; 2),                 (c) 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P (X + Y &lt; 1), 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d) </w: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P ( X&lt; 1| Y &lt; 2)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Sol: (b) 3/8, 1/10, 3/5, 1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Q 4</w:t>
                  </w: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Given: </w:t>
                  </w:r>
                  <w:r w:rsidRPr="00904049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3580" w:dyaOrig="360">
                      <v:shape id="_x0000_i1200" type="#_x0000_t75" style="width:179.25pt;height:18pt" o:ole="">
                        <v:imagedata r:id="rId111" o:title=""/>
                      </v:shape>
                      <o:OLEObject Type="Embed" ProgID="Equation.DSMT4" ShapeID="_x0000_i1200" DrawAspect="Content" ObjectID="_1628759675" r:id="rId112"/>
                    </w:object>
                  </w: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Are X and Y independent?</w:t>
                  </w:r>
                </w:p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Find (a) </w:t>
                  </w:r>
                  <w:proofErr w:type="gramStart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P(</w:t>
                  </w:r>
                  <w:proofErr w:type="gramEnd"/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X &gt; 1),  (b) P (X &lt; Y|X &lt; 2Y),  (c) P (1 &lt; X+Y &lt; 2)</w:t>
                  </w:r>
                </w:p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90404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565" w:type="dxa"/>
                </w:tcPr>
                <w:p w:rsidR="00B266B9" w:rsidRPr="00904049" w:rsidRDefault="00B266B9" w:rsidP="00B266B9">
                  <w:pPr>
                    <w:jc w:val="both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perscript"/>
                    </w:rPr>
                  </w:pP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Sol:     </w:t>
                  </w: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independent </w:t>
                  </w: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(a) 1/e      (b) 3/4    (c) 2/e - 3/e</w:t>
                  </w:r>
                  <w:r w:rsidRPr="00904049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5</w:t>
                  </w:r>
                </w:p>
              </w:tc>
              <w:tc>
                <w:tcPr>
                  <w:tcW w:w="8565" w:type="dxa"/>
                </w:tcPr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f X and Y have the joint density function </w:t>
                  </w:r>
                </w:p>
                <w:p w:rsidR="00B266B9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56AFC">
                    <w:rPr>
                      <w:rFonts w:ascii="Times New Roman" w:hAnsi="Times New Roman" w:cs="Times New Roman"/>
                      <w:position w:val="-44"/>
                      <w:sz w:val="24"/>
                      <w:szCs w:val="24"/>
                    </w:rPr>
                    <w:object w:dxaOrig="3760" w:dyaOrig="999">
                      <v:shape id="_x0000_i1201" type="#_x0000_t75" style="width:188.25pt;height:50.25pt" o:ole="">
                        <v:imagedata r:id="rId113" o:title=""/>
                      </v:shape>
                      <o:OLEObject Type="Embed" ProgID="Equation.DSMT4" ShapeID="_x0000_i1201" DrawAspect="Content" ObjectID="_1628759676" r:id="rId114"/>
                    </w:object>
                  </w:r>
                </w:p>
                <w:p w:rsidR="00B266B9" w:rsidRPr="00A56AFC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(a) f (y | x)     (b) P ( Y&gt; ½ | ½ &lt;X &lt;1/2 +dx)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B266B9" w:rsidRPr="00904049" w:rsidTr="00615F7E">
              <w:tc>
                <w:tcPr>
                  <w:tcW w:w="955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8565" w:type="dxa"/>
                </w:tcPr>
                <w:p w:rsidR="00B266B9" w:rsidRPr="00AC5E63" w:rsidRDefault="00B266B9" w:rsidP="00B266B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Sol: (a)</w:t>
                  </w:r>
                  <w:r w:rsidRPr="00AC5E63">
                    <w:rPr>
                      <w:rFonts w:ascii="Times New Roman" w:hAnsi="Times New Roman" w:cs="Times New Roman"/>
                      <w:position w:val="-46"/>
                      <w:sz w:val="24"/>
                      <w:szCs w:val="24"/>
                    </w:rPr>
                    <w:object w:dxaOrig="3159" w:dyaOrig="1040">
                      <v:shape id="_x0000_i1202" type="#_x0000_t75" style="width:158.25pt;height:51.75pt" o:ole="">
                        <v:imagedata r:id="rId115" o:title=""/>
                      </v:shape>
                      <o:OLEObject Type="Embed" ProgID="Equation.DSMT4" ShapeID="_x0000_i1202" DrawAspect="Content" ObjectID="_1628759677" r:id="rId116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AC5E63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(b) 9/16</w:t>
                  </w:r>
                </w:p>
              </w:tc>
              <w:tc>
                <w:tcPr>
                  <w:tcW w:w="720" w:type="dxa"/>
                </w:tcPr>
                <w:p w:rsidR="00B266B9" w:rsidRPr="00904049" w:rsidRDefault="00B266B9" w:rsidP="00B266B9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B266B9" w:rsidRPr="00904049" w:rsidRDefault="00B266B9" w:rsidP="00B266B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66B9" w:rsidRPr="00086CEA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66B9" w:rsidTr="00B266B9">
        <w:tc>
          <w:tcPr>
            <w:tcW w:w="10530" w:type="dxa"/>
            <w:gridSpan w:val="3"/>
          </w:tcPr>
          <w:p w:rsidR="00B266B9" w:rsidRDefault="00B266B9" w:rsidP="00615F7E">
            <w:pPr>
              <w:rPr>
                <w:rFonts w:ascii="Times New Roman" w:hAnsi="Times New Roman" w:cs="Times New Roman"/>
                <w:b/>
                <w:sz w:val="28"/>
              </w:rPr>
            </w:pP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  <w:p w:rsidR="00B266B9" w:rsidRDefault="00B266B9" w:rsidP="00615F7E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</w:p>
        </w:tc>
      </w:tr>
    </w:tbl>
    <w:p w:rsidR="00B266B9" w:rsidRDefault="00B266B9" w:rsidP="00B266B9">
      <w:pPr>
        <w:jc w:val="center"/>
        <w:rPr>
          <w:rFonts w:ascii="Times New Roman" w:hAnsi="Times New Roman" w:cs="Times New Roman"/>
          <w:b/>
          <w:sz w:val="28"/>
        </w:rPr>
      </w:pPr>
    </w:p>
    <w:p w:rsidR="00B266B9" w:rsidRPr="00912B5E" w:rsidRDefault="00B266B9" w:rsidP="00B266B9">
      <w:pPr>
        <w:pStyle w:val="ListParagraph"/>
        <w:jc w:val="both"/>
        <w:rPr>
          <w:rFonts w:ascii="Times New Roman" w:hAnsi="Times New Roman" w:cs="Times New Roman"/>
          <w:sz w:val="24"/>
        </w:rPr>
      </w:pPr>
    </w:p>
    <w:p w:rsidR="00B266B9" w:rsidRDefault="00B266B9" w:rsidP="00B266B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 </w:t>
      </w:r>
    </w:p>
    <w:p w:rsidR="00B266B9" w:rsidRPr="0082690C" w:rsidRDefault="00B266B9" w:rsidP="00B266B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66B9" w:rsidRPr="00791795" w:rsidRDefault="00B266B9" w:rsidP="00B266B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66B9" w:rsidRDefault="00B266B9" w:rsidP="00B266B9"/>
    <w:p w:rsidR="00B266B9" w:rsidRPr="003F04AC" w:rsidRDefault="00B266B9" w:rsidP="00B266B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266B9" w:rsidRPr="003F04AC" w:rsidRDefault="00B266B9" w:rsidP="00B266B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266B9" w:rsidRPr="003F04AC" w:rsidRDefault="00B266B9" w:rsidP="00B266B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266B9" w:rsidRPr="003F04AC" w:rsidRDefault="00B266B9" w:rsidP="00B266B9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266B9" w:rsidRPr="003F04AC" w:rsidRDefault="00B266B9" w:rsidP="00B266B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A3036" w:rsidRDefault="005A3036"/>
    <w:sectPr w:rsidR="005A3036" w:rsidSect="000A048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26D3E"/>
    <w:multiLevelType w:val="hybridMultilevel"/>
    <w:tmpl w:val="9C9CBB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AF5CAB"/>
    <w:multiLevelType w:val="hybridMultilevel"/>
    <w:tmpl w:val="004CE374"/>
    <w:lvl w:ilvl="0" w:tplc="280CB7A6">
      <w:start w:val="1"/>
      <w:numFmt w:val="lowerLetter"/>
      <w:lvlText w:val="(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5711DF1"/>
    <w:multiLevelType w:val="hybridMultilevel"/>
    <w:tmpl w:val="CD5E172A"/>
    <w:lvl w:ilvl="0" w:tplc="7EB08E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8462D05"/>
    <w:multiLevelType w:val="hybridMultilevel"/>
    <w:tmpl w:val="1D30F94A"/>
    <w:lvl w:ilvl="0" w:tplc="21645EBE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1A5597"/>
    <w:multiLevelType w:val="hybridMultilevel"/>
    <w:tmpl w:val="832A6DA0"/>
    <w:lvl w:ilvl="0" w:tplc="D21638E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1464B2C"/>
    <w:multiLevelType w:val="hybridMultilevel"/>
    <w:tmpl w:val="12A46B5A"/>
    <w:lvl w:ilvl="0" w:tplc="00D6651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21263E4"/>
    <w:multiLevelType w:val="hybridMultilevel"/>
    <w:tmpl w:val="004CE374"/>
    <w:lvl w:ilvl="0" w:tplc="280CB7A6">
      <w:start w:val="1"/>
      <w:numFmt w:val="lowerLetter"/>
      <w:lvlText w:val="(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9365B3E"/>
    <w:multiLevelType w:val="hybridMultilevel"/>
    <w:tmpl w:val="4A842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C14ECA"/>
    <w:multiLevelType w:val="hybridMultilevel"/>
    <w:tmpl w:val="3642E4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8"/>
  </w:num>
  <w:num w:numId="6">
    <w:abstractNumId w:val="7"/>
  </w:num>
  <w:num w:numId="7">
    <w:abstractNumId w:val="1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48B7"/>
    <w:rsid w:val="005A3036"/>
    <w:rsid w:val="00AC28A3"/>
    <w:rsid w:val="00B266B9"/>
    <w:rsid w:val="00F84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F2CE2D"/>
  <w15:chartTrackingRefBased/>
  <w15:docId w15:val="{A68F0E71-17BF-44A8-A612-F0BC07BD0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66B9"/>
    <w:pPr>
      <w:spacing w:after="200" w:line="276" w:lineRule="auto"/>
    </w:pPr>
    <w:rPr>
      <w:rFonts w:eastAsiaTheme="minorEastAsia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66B9"/>
    <w:pPr>
      <w:spacing w:after="0" w:line="240" w:lineRule="auto"/>
    </w:pPr>
    <w:rPr>
      <w:rFonts w:eastAsiaTheme="minorEastAsia"/>
      <w:lang w:val="en-IN" w:eastAsia="en-I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B266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278</Words>
  <Characters>7291</Characters>
  <Application>Microsoft Office Word</Application>
  <DocSecurity>0</DocSecurity>
  <Lines>60</Lines>
  <Paragraphs>17</Paragraphs>
  <ScaleCrop>false</ScaleCrop>
  <Company/>
  <LinksUpToDate>false</LinksUpToDate>
  <CharactersWithSpaces>8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Verma (Dr.)</dc:creator>
  <cp:keywords/>
  <dc:description/>
  <cp:lastModifiedBy>Jyoti Verma (Dr.)</cp:lastModifiedBy>
  <cp:revision>2</cp:revision>
  <dcterms:created xsi:type="dcterms:W3CDTF">2019-08-31T06:52:00Z</dcterms:created>
  <dcterms:modified xsi:type="dcterms:W3CDTF">2019-08-31T06:56:00Z</dcterms:modified>
</cp:coreProperties>
</file>